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365366" w14:textId="494BE97C" w:rsidR="00774440" w:rsidRDefault="00774440" w:rsidP="00774440">
      <w:r>
        <w:t>Руководитель</w:t>
      </w:r>
      <w:r>
        <w:br/>
        <w:t>Белодедов М. В.</w:t>
      </w:r>
      <w:r>
        <w:br/>
        <w:t>2</w:t>
      </w:r>
      <w:r w:rsidR="001E1BCF">
        <w:t>3</w:t>
      </w:r>
      <w:r>
        <w:t>.09.2020</w:t>
      </w:r>
    </w:p>
    <w:p w14:paraId="3F6409E9" w14:textId="7BDD11F2" w:rsidR="00E36637" w:rsidRDefault="00E36637" w:rsidP="00774440"/>
    <w:p w14:paraId="6B067D1A" w14:textId="72FA48F3" w:rsidR="00E36637" w:rsidRDefault="00E36637" w:rsidP="00774440"/>
    <w:p w14:paraId="06CD91E2" w14:textId="77777777" w:rsidR="00E36637" w:rsidRDefault="00E36637" w:rsidP="00774440"/>
    <w:p w14:paraId="215E470D" w14:textId="590DBB5C" w:rsidR="00774440" w:rsidRDefault="00774440" w:rsidP="00774440">
      <w:pPr>
        <w:jc w:val="center"/>
      </w:pPr>
      <w:r>
        <w:t>Отчёт по лабораторной работе №1</w:t>
      </w:r>
      <w:r>
        <w:br/>
        <w:t>по курсу «Электротехника»</w:t>
      </w:r>
    </w:p>
    <w:p w14:paraId="7ED9A417" w14:textId="0FD25E99" w:rsidR="00774440" w:rsidRDefault="00774440" w:rsidP="00774440">
      <w:pPr>
        <w:jc w:val="center"/>
      </w:pPr>
      <w:r>
        <w:t>Тема: Цепи постоянного тока.</w:t>
      </w:r>
    </w:p>
    <w:p w14:paraId="48C3BB2B" w14:textId="736326A6" w:rsidR="00774440" w:rsidRDefault="00774440" w:rsidP="00774440">
      <w:pPr>
        <w:jc w:val="center"/>
      </w:pPr>
      <w:r>
        <w:t xml:space="preserve">Вариант </w:t>
      </w:r>
      <w:r w:rsidR="007F6706">
        <w:t>5</w:t>
      </w:r>
      <w:r>
        <w:t>.</w:t>
      </w:r>
    </w:p>
    <w:p w14:paraId="4B1FF6F6" w14:textId="24522458" w:rsidR="00774440" w:rsidRDefault="00774440" w:rsidP="00774440">
      <w:pPr>
        <w:jc w:val="center"/>
      </w:pPr>
    </w:p>
    <w:p w14:paraId="7E4909CC" w14:textId="5309E266" w:rsidR="00774440" w:rsidRDefault="00774440" w:rsidP="00774440">
      <w:pPr>
        <w:jc w:val="center"/>
      </w:pPr>
    </w:p>
    <w:p w14:paraId="3D3F56AB" w14:textId="41ECC260" w:rsidR="00774440" w:rsidRDefault="00774440" w:rsidP="00774440">
      <w:pPr>
        <w:jc w:val="center"/>
      </w:pPr>
    </w:p>
    <w:p w14:paraId="32E9B810" w14:textId="4B4719D3" w:rsidR="00774440" w:rsidRDefault="00774440" w:rsidP="00774440">
      <w:pPr>
        <w:jc w:val="center"/>
      </w:pPr>
    </w:p>
    <w:p w14:paraId="01B68F98" w14:textId="53AF68D3" w:rsidR="00774440" w:rsidRDefault="00774440" w:rsidP="00774440">
      <w:pPr>
        <w:jc w:val="center"/>
      </w:pPr>
    </w:p>
    <w:p w14:paraId="0B553FBF" w14:textId="607B4BBD" w:rsidR="00774440" w:rsidRDefault="00774440" w:rsidP="00774440">
      <w:pPr>
        <w:jc w:val="center"/>
      </w:pPr>
    </w:p>
    <w:p w14:paraId="75158B31" w14:textId="5689C877" w:rsidR="00774440" w:rsidRDefault="00774440" w:rsidP="00774440">
      <w:pPr>
        <w:jc w:val="center"/>
      </w:pPr>
    </w:p>
    <w:p w14:paraId="7EDC6C32" w14:textId="692FBABD" w:rsidR="00774440" w:rsidRDefault="00774440" w:rsidP="00774440">
      <w:pPr>
        <w:jc w:val="center"/>
      </w:pPr>
    </w:p>
    <w:p w14:paraId="671BD92C" w14:textId="32675822" w:rsidR="00774440" w:rsidRDefault="00774440" w:rsidP="00774440">
      <w:pPr>
        <w:jc w:val="center"/>
      </w:pPr>
    </w:p>
    <w:p w14:paraId="41ACE073" w14:textId="202B7C4A" w:rsidR="00774440" w:rsidRDefault="00774440" w:rsidP="00774440">
      <w:pPr>
        <w:jc w:val="center"/>
      </w:pPr>
    </w:p>
    <w:p w14:paraId="3F4BD490" w14:textId="5B265C32" w:rsidR="00774440" w:rsidRDefault="00774440" w:rsidP="00774440">
      <w:pPr>
        <w:jc w:val="center"/>
      </w:pPr>
    </w:p>
    <w:p w14:paraId="69ABD9BB" w14:textId="00CCC689" w:rsidR="00774440" w:rsidRDefault="00774440" w:rsidP="00774440">
      <w:pPr>
        <w:jc w:val="center"/>
      </w:pPr>
    </w:p>
    <w:p w14:paraId="4AE922F3" w14:textId="6CEEB26C" w:rsidR="00774440" w:rsidRDefault="00774440" w:rsidP="00774440">
      <w:pPr>
        <w:jc w:val="center"/>
      </w:pPr>
    </w:p>
    <w:p w14:paraId="1C3FBEFD" w14:textId="548EBD29" w:rsidR="00774440" w:rsidRDefault="00774440" w:rsidP="00774440">
      <w:pPr>
        <w:jc w:val="center"/>
      </w:pPr>
    </w:p>
    <w:p w14:paraId="02FBB227" w14:textId="0CEE36FF" w:rsidR="00774440" w:rsidRDefault="00774440" w:rsidP="00774440">
      <w:pPr>
        <w:jc w:val="center"/>
      </w:pPr>
    </w:p>
    <w:p w14:paraId="29C08A4A" w14:textId="1A0555E7" w:rsidR="00774440" w:rsidRDefault="00774440" w:rsidP="00774440">
      <w:pPr>
        <w:jc w:val="right"/>
      </w:pPr>
      <w:r>
        <w:t>студент группы ИУ5-3</w:t>
      </w:r>
      <w:r w:rsidR="007F6706">
        <w:t>1Б</w:t>
      </w:r>
      <w:r>
        <w:br/>
      </w:r>
      <w:r w:rsidR="007F6706">
        <w:t>Бондаренко</w:t>
      </w:r>
      <w:r>
        <w:t xml:space="preserve"> </w:t>
      </w:r>
      <w:r w:rsidR="007F6706">
        <w:t>Иван</w:t>
      </w:r>
      <w:r>
        <w:br/>
        <w:t>2</w:t>
      </w:r>
      <w:r w:rsidR="001E1BCF">
        <w:t>3</w:t>
      </w:r>
      <w:r>
        <w:t>.09.2020</w:t>
      </w:r>
      <w:r>
        <w:br/>
      </w:r>
    </w:p>
    <w:p w14:paraId="281DE2B0" w14:textId="58C0F238" w:rsidR="00774440" w:rsidRDefault="00774440" w:rsidP="00774440">
      <w:pPr>
        <w:jc w:val="center"/>
      </w:pPr>
      <w:r>
        <w:t xml:space="preserve">МГТУ имени </w:t>
      </w:r>
      <w:proofErr w:type="gramStart"/>
      <w:r>
        <w:t>Н.Э.</w:t>
      </w:r>
      <w:proofErr w:type="gramEnd"/>
      <w:r>
        <w:t xml:space="preserve"> Баумана</w:t>
      </w:r>
      <w:r w:rsidR="00E36637">
        <w:br/>
        <w:t>Москва, 2020</w:t>
      </w:r>
    </w:p>
    <w:p w14:paraId="648E0B0D" w14:textId="0C74A7F7" w:rsidR="00774440" w:rsidRDefault="00774440" w:rsidP="001E1BCF">
      <w:pPr>
        <w:spacing w:after="160" w:line="259" w:lineRule="auto"/>
      </w:pPr>
      <w:r>
        <w:br w:type="page"/>
      </w:r>
    </w:p>
    <w:p w14:paraId="42C2ABE2" w14:textId="4C6E187B" w:rsidR="00747429" w:rsidRDefault="004F27B2">
      <w:pPr>
        <w:rPr>
          <w:noProof/>
        </w:rPr>
      </w:pPr>
      <w:r w:rsidRPr="008E2BB7">
        <w:lastRenderedPageBreak/>
        <w:t>Полученное задание:</w:t>
      </w:r>
    </w:p>
    <w:p w14:paraId="36ADF98E" w14:textId="0AA3988A" w:rsidR="001F21E7" w:rsidRPr="008E2BB7" w:rsidRDefault="001F21E7">
      <w:r>
        <w:rPr>
          <w:noProof/>
        </w:rPr>
        <w:drawing>
          <wp:inline distT="0" distB="0" distL="0" distR="0" wp14:anchorId="2073ECE0" wp14:editId="159184E2">
            <wp:extent cx="5939155" cy="3719830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371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92A27" w14:textId="59BC262E" w:rsidR="004F27B2" w:rsidRPr="008E2BB7" w:rsidRDefault="004F27B2">
      <w:r w:rsidRPr="008E2BB7">
        <w:t>Любой проводник полученной схемы можно объявить имеющим нулевой потенциал</w:t>
      </w:r>
      <w:r w:rsidR="001F21E7">
        <w:t xml:space="preserve">, тогда </w:t>
      </w:r>
      <w:r w:rsidRPr="008E2BB7">
        <w:t>вв</w:t>
      </w:r>
      <w:r w:rsidR="001F21E7">
        <w:t>одя</w:t>
      </w:r>
      <w:r w:rsidRPr="008E2BB7">
        <w:t xml:space="preserve"> обозначения:</w:t>
      </w:r>
    </w:p>
    <w:p w14:paraId="48DF8289" w14:textId="76A5F960" w:rsidR="004F27B2" w:rsidRPr="004F27B2" w:rsidRDefault="003E16AE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3360" behindDoc="0" locked="0" layoutInCell="1" allowOverlap="1" wp14:anchorId="60D4A42B" wp14:editId="1CB483C5">
            <wp:simplePos x="0" y="0"/>
            <wp:positionH relativeFrom="column">
              <wp:posOffset>-260861</wp:posOffset>
            </wp:positionH>
            <wp:positionV relativeFrom="paragraph">
              <wp:posOffset>273702</wp:posOffset>
            </wp:positionV>
            <wp:extent cx="4215740" cy="3622056"/>
            <wp:effectExtent l="0" t="0" r="0" b="0"/>
            <wp:wrapThrough wrapText="bothSides">
              <wp:wrapPolygon edited="0">
                <wp:start x="0" y="0"/>
                <wp:lineTo x="0" y="21471"/>
                <wp:lineTo x="21476" y="21471"/>
                <wp:lineTo x="21476" y="0"/>
                <wp:lineTo x="0" y="0"/>
              </wp:wrapPolygon>
            </wp:wrapThrough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5740" cy="3622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AF85AE2" w14:textId="1456A03A" w:rsidR="004F27B2" w:rsidRDefault="003E16AE">
      <m:oMathPara>
        <m:oMath>
          <m:sSub>
            <m:sSubPr>
              <m:ctrlPr>
                <w:rPr>
                  <w:rFonts w:ascii="Cambria Math" w:hAnsi="Cambria Math"/>
                  <w:i/>
                  <w:vertAlign w:val="subscript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E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vertAlign w:val="subscript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1</m:t>
          </m:r>
          <m:r>
            <w:rPr>
              <w:rFonts w:ascii="Cambria Math" w:hAnsi="Cambria Math"/>
            </w:rPr>
            <m:t>0 В;</m:t>
          </m:r>
          <m: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1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  <w:lang w:val="en-US"/>
            </w:rPr>
            <m:t>А</m:t>
          </m:r>
          <m:r>
            <w:rPr>
              <w:rFonts w:ascii="Cambria Math" w:hAnsi="Cambria Math"/>
            </w:rPr>
            <m:t>;</m:t>
          </m:r>
          <m: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2 А</m:t>
          </m:r>
          <m:r>
            <w:rPr>
              <w:rFonts w:ascii="Cambria Math" w:hAnsi="Cambria Math"/>
            </w:rPr>
            <m:t>;</m:t>
          </m:r>
          <m: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</w:rPr>
            <m:t>=2 кОм;</m:t>
          </m:r>
          <m: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</w:rPr>
            <m:t>=1 кОм;</m:t>
          </m:r>
          <m: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</w:rPr>
            <m:t>=3 кОм;</m:t>
          </m:r>
          <m: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</w:rPr>
            <m:t>=0 В</m:t>
          </m:r>
          <m:r>
            <w:rPr>
              <w:rFonts w:ascii="Cambria Math" w:hAnsi="Cambria Math"/>
            </w:rPr>
            <m:t>;</m:t>
          </m:r>
          <m:r>
            <w:rPr>
              <w:rFonts w:ascii="Cambria Math" w:hAnsi="Cambria Math"/>
            </w:rPr>
            <w:br/>
          </m:r>
        </m:oMath>
      </m:oMathPara>
    </w:p>
    <w:p w14:paraId="7AB7905A" w14:textId="6F29C182" w:rsidR="003E16AE" w:rsidRDefault="003E16AE"/>
    <w:p w14:paraId="2FF178F6" w14:textId="5DBA3C06" w:rsidR="003E16AE" w:rsidRDefault="003E16AE"/>
    <w:p w14:paraId="4C9D9708" w14:textId="54B7FA7A" w:rsidR="003E16AE" w:rsidRDefault="003E16AE"/>
    <w:p w14:paraId="3110FBBA" w14:textId="7395ED80" w:rsidR="003E16AE" w:rsidRDefault="003E16AE"/>
    <w:p w14:paraId="59C54D05" w14:textId="0128AD09" w:rsidR="003E16AE" w:rsidRDefault="003E16AE"/>
    <w:p w14:paraId="1082DB2F" w14:textId="071F544C" w:rsidR="003E16AE" w:rsidRDefault="003E16AE"/>
    <w:p w14:paraId="57F1ABC1" w14:textId="6D56FFE3" w:rsidR="003E16AE" w:rsidRDefault="003E16AE"/>
    <w:p w14:paraId="3DA397DC" w14:textId="725C5910" w:rsidR="003E16AE" w:rsidRDefault="003E16AE"/>
    <w:p w14:paraId="5BD1ACB4" w14:textId="77777777" w:rsidR="001E1BCF" w:rsidRPr="004F27B2" w:rsidRDefault="001E1BCF"/>
    <w:p w14:paraId="0283A28A" w14:textId="1A5C290D" w:rsidR="008E2BB7" w:rsidRDefault="004F27B2">
      <w:pPr>
        <w:rPr>
          <w:i/>
          <w:iCs/>
        </w:rPr>
      </w:pPr>
      <w:r w:rsidRPr="00E05D29">
        <w:rPr>
          <w:i/>
          <w:iCs/>
        </w:rPr>
        <w:lastRenderedPageBreak/>
        <w:t>Описание схемы</w:t>
      </w:r>
      <w:r w:rsidR="0039503C" w:rsidRPr="00E05D29">
        <w:rPr>
          <w:i/>
          <w:iCs/>
        </w:rPr>
        <w:t>:</w:t>
      </w:r>
    </w:p>
    <w:p w14:paraId="5C9FA220" w14:textId="0966181C" w:rsidR="00290F82" w:rsidRPr="001E1BCF" w:rsidRDefault="00290F82">
      <w:pPr>
        <w:rPr>
          <w:i/>
          <w:lang w:val="en-US"/>
        </w:rPr>
      </w:pPr>
      <w:r>
        <w:t xml:space="preserve">К положительной клемме источника тока </w:t>
      </w:r>
      <w:bookmarkStart w:id="0" w:name="_Hlk52119769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bookmarkEnd w:id="0"/>
      <w:r w:rsidRPr="00290F82">
        <w:t xml:space="preserve"> </w:t>
      </w:r>
      <w:r>
        <w:t xml:space="preserve">подключен резисто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. К положительной клемме источника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подключен резисто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. К положительной клемме источника то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подключен резисто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. Резисто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своими свободными клеммами соединены друг с другом.</w:t>
      </w:r>
      <w:r w:rsidR="001E1BCF">
        <w:t xml:space="preserve"> Отрицательные клеммы источников то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E1BCF">
        <w:t xml:space="preserve"> и источника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E1BCF">
        <w:t xml:space="preserve"> соединены друг с другом. Требуется определить разность потенциалов между точкой соединения резисто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E1BCF">
        <w:t xml:space="preserve"> с положительной клеммой источника то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E1BCF" w:rsidRPr="001E1BCF">
        <w:t xml:space="preserve"> </w:t>
      </w:r>
      <w:r w:rsidR="001E1BCF">
        <w:t xml:space="preserve">и точкой соединения отрицательных клемм источников то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E1BCF">
        <w:t xml:space="preserve"> и источника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.</m:t>
        </m:r>
      </m:oMath>
    </w:p>
    <w:p w14:paraId="729DB8E6" w14:textId="77302279" w:rsidR="0039503C" w:rsidRPr="00E05D29" w:rsidRDefault="0039503C" w:rsidP="0039503C">
      <w:pPr>
        <w:rPr>
          <w:i/>
          <w:iCs/>
        </w:rPr>
      </w:pPr>
      <w:r w:rsidRPr="00E05D29">
        <w:rPr>
          <w:i/>
          <w:iCs/>
        </w:rPr>
        <w:t>Теоретическое вычисление:</w:t>
      </w:r>
    </w:p>
    <w:p w14:paraId="0CA775CB" w14:textId="13818954" w:rsidR="0039503C" w:rsidRDefault="00721CD6" w:rsidP="00721CD6">
      <w:r>
        <w:t>В качестве методов расчета использ</w:t>
      </w:r>
      <w:r w:rsidR="00E05D29">
        <w:t>уем</w:t>
      </w:r>
      <w:r>
        <w:t xml:space="preserve"> первый закон Кирхгофа</w:t>
      </w:r>
      <w:r w:rsidR="00E05D29">
        <w:t xml:space="preserve"> </w:t>
      </w:r>
      <w:r>
        <w:t>и закон Ома.</w:t>
      </w:r>
    </w:p>
    <w:p w14:paraId="46C05E6D" w14:textId="611C70DD" w:rsidR="00721CD6" w:rsidRDefault="00721CD6" w:rsidP="00721CD6">
      <w:r>
        <w:t>Введём обозначения токов:</w:t>
      </w:r>
      <w:r w:rsidRPr="00721CD6">
        <w:t xml:space="preserve"> </w:t>
      </w:r>
    </w:p>
    <w:p w14:paraId="1B22C127" w14:textId="3C220A90" w:rsidR="00E05D29" w:rsidRDefault="00E05D29" w:rsidP="00721CD6">
      <w:pPr>
        <w:rPr>
          <w:noProof/>
        </w:rPr>
      </w:pPr>
      <w:r>
        <w:rPr>
          <w:noProof/>
        </w:rPr>
        <w:drawing>
          <wp:inline distT="0" distB="0" distL="0" distR="0" wp14:anchorId="17A86520" wp14:editId="49EB3EED">
            <wp:extent cx="3921902" cy="3562125"/>
            <wp:effectExtent l="0" t="0" r="2540" b="63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4412" cy="360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862E4E" w14:textId="2AD470DA" w:rsidR="00E05D29" w:rsidRPr="00E05D29" w:rsidRDefault="002C2EDE" w:rsidP="00721CD6">
      <w:pPr>
        <w:rPr>
          <w:noProof/>
        </w:rPr>
      </w:pPr>
      <w:r>
        <w:rPr>
          <w:noProof/>
        </w:rPr>
        <w:t xml:space="preserve">1) </w:t>
      </w:r>
      <w:r w:rsidR="00E05D29">
        <w:rPr>
          <w:noProof/>
        </w:rPr>
        <w:t>Причем известно, что</w:t>
      </w:r>
      <w:r w:rsidR="00E05D29" w:rsidRPr="00E05D29">
        <w:rPr>
          <w:noProof/>
        </w:rPr>
        <w:t>:</w:t>
      </w:r>
    </w:p>
    <w:p w14:paraId="72649288" w14:textId="3EB608C1" w:rsidR="00E05D29" w:rsidRPr="00E05D29" w:rsidRDefault="00E05D29" w:rsidP="00721CD6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J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;</m:t>
          </m:r>
        </m:oMath>
      </m:oMathPara>
    </w:p>
    <w:p w14:paraId="00FBFAEA" w14:textId="687AA1A9" w:rsidR="00E05D29" w:rsidRPr="00E05D29" w:rsidRDefault="00E05D29" w:rsidP="00721CD6">
      <w:pPr>
        <w:rPr>
          <w:i/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</w:rPr>
                <m:t>3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J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;</m:t>
          </m:r>
        </m:oMath>
      </m:oMathPara>
    </w:p>
    <w:p w14:paraId="4398D086" w14:textId="0D5F9A9D" w:rsidR="00E05D29" w:rsidRDefault="002C2EDE" w:rsidP="00721CD6">
      <w:pPr>
        <w:rPr>
          <w:iCs/>
          <w:noProof/>
        </w:rPr>
      </w:pPr>
      <w:r>
        <w:rPr>
          <w:iCs/>
          <w:noProof/>
        </w:rPr>
        <w:t xml:space="preserve">2) </w:t>
      </w:r>
      <w:r w:rsidR="00E05D29">
        <w:rPr>
          <w:iCs/>
          <w:noProof/>
        </w:rPr>
        <w:t>Первый закон Кирхгофа</w:t>
      </w:r>
      <w:r w:rsidR="00E05D29" w:rsidRPr="00E05D29">
        <w:rPr>
          <w:iCs/>
          <w:noProof/>
        </w:rPr>
        <w:t>:</w:t>
      </w:r>
    </w:p>
    <w:p w14:paraId="124063ED" w14:textId="217470BC" w:rsidR="00E05D29" w:rsidRPr="00E05D29" w:rsidRDefault="00E05D29" w:rsidP="00721CD6">
      <w:pPr>
        <w:rPr>
          <w:i/>
          <w:iCs/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</w:rPr>
                <m:t>3</m:t>
              </m:r>
            </m:sub>
          </m:sSub>
          <m:r>
            <w:rPr>
              <w:rFonts w:ascii="Cambria Math" w:hAnsi="Cambria Math"/>
              <w:noProof/>
            </w:rPr>
            <m:t>=0</m:t>
          </m:r>
        </m:oMath>
      </m:oMathPara>
    </w:p>
    <w:p w14:paraId="0B15A415" w14:textId="106602C5" w:rsidR="00E05D29" w:rsidRPr="00E05D29" w:rsidRDefault="00E05D29" w:rsidP="00721CD6">
      <w:pPr>
        <w:rPr>
          <w:i/>
          <w:iCs/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lang w:val="en-US"/>
            </w:rPr>
            <m:t>1 А+2 А=-</m:t>
          </m:r>
          <m:sSub>
            <m:sSubPr>
              <m:ctrlPr>
                <w:rPr>
                  <w:rFonts w:ascii="Cambria Math" w:hAnsi="Cambria Math"/>
                  <w:i/>
                  <w:iCs/>
                  <w:noProof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noProof/>
              <w:lang w:val="en-US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iCs/>
                  <w:noProof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noProof/>
              <w:lang w:val="en-US"/>
            </w:rPr>
            <m:t>=-3</m:t>
          </m:r>
          <m:r>
            <w:rPr>
              <w:rFonts w:ascii="Cambria Math" w:hAnsi="Cambria Math"/>
              <w:noProof/>
            </w:rPr>
            <m:t xml:space="preserve"> А</m:t>
          </m:r>
        </m:oMath>
      </m:oMathPara>
    </w:p>
    <w:p w14:paraId="4363CFB0" w14:textId="33FFF083" w:rsidR="00E05D29" w:rsidRDefault="002C2EDE" w:rsidP="00721CD6">
      <w:pPr>
        <w:rPr>
          <w:noProof/>
        </w:rPr>
      </w:pPr>
      <w:r>
        <w:rPr>
          <w:noProof/>
        </w:rPr>
        <w:t>3) Применим для токов закон Ома</w:t>
      </w:r>
      <w:r w:rsidRPr="002C2EDE">
        <w:rPr>
          <w:noProof/>
        </w:rPr>
        <w:t>:</w:t>
      </w:r>
    </w:p>
    <w:p w14:paraId="7CBA8FDA" w14:textId="241696EC" w:rsidR="002C2EDE" w:rsidRPr="002C2EDE" w:rsidRDefault="002C2EDE" w:rsidP="00721CD6">
      <w:pPr>
        <w:rPr>
          <w:i/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noProof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noProof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 xml:space="preserve">10 </m:t>
              </m:r>
              <m:r>
                <w:rPr>
                  <w:rFonts w:ascii="Cambria Math" w:hAnsi="Cambria Math"/>
                  <w:noProof/>
                </w:rPr>
                <m:t>В</m:t>
              </m:r>
              <m:r>
                <w:rPr>
                  <w:rFonts w:ascii="Cambria Math" w:hAnsi="Cambria Math"/>
                  <w:noProof/>
                  <w:lang w:val="en-US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noProof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noProof/>
                </w:rPr>
                <m:t>3000 Ом</m:t>
              </m:r>
            </m:den>
          </m:f>
          <m:r>
            <w:rPr>
              <w:rFonts w:ascii="Cambria Math" w:hAnsi="Cambria Math"/>
              <w:noProof/>
              <w:lang w:val="en-US"/>
            </w:rPr>
            <m:t xml:space="preserve">=-3 </m:t>
          </m:r>
          <m:r>
            <w:rPr>
              <w:rFonts w:ascii="Cambria Math" w:hAnsi="Cambria Math"/>
              <w:noProof/>
            </w:rPr>
            <m:t>А</m:t>
          </m:r>
          <m:r>
            <w:rPr>
              <w:rFonts w:ascii="Cambria Math" w:hAnsi="Cambria Math"/>
              <w:noProof/>
              <w:lang w:val="en-US"/>
            </w:rPr>
            <m:t>→1</m:t>
          </m:r>
          <m:r>
            <w:rPr>
              <w:rFonts w:ascii="Cambria Math" w:hAnsi="Cambria Math"/>
              <w:noProof/>
            </w:rPr>
            <m:t xml:space="preserve">0 В- </m:t>
          </m:r>
          <m:sSub>
            <m:sSub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noProof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noProof/>
            </w:rPr>
            <m:t>= -9000 В</m:t>
          </m:r>
          <m:r>
            <w:rPr>
              <w:rFonts w:ascii="Cambria Math" w:hAnsi="Cambria Math"/>
              <w:noProof/>
              <w:lang w:val="en-US"/>
            </w:rPr>
            <m:t xml:space="preserve">→ </m:t>
          </m:r>
          <m:sSub>
            <m:sSub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noProof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noProof/>
            </w:rPr>
            <m:t xml:space="preserve">=9010 В </m:t>
          </m:r>
        </m:oMath>
      </m:oMathPara>
    </w:p>
    <w:p w14:paraId="480F1615" w14:textId="77777777" w:rsidR="003401D6" w:rsidRPr="003401D6" w:rsidRDefault="002C2EDE" w:rsidP="00AB0B86">
      <w:pPr>
        <w:rPr>
          <w:i/>
          <w:noProof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noProof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noProof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noProof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noProof/>
                  <w:lang w:val="en-US"/>
                </w:rPr>
                <m:t>9010 В</m:t>
              </m:r>
            </m:num>
            <m:den>
              <m:r>
                <w:rPr>
                  <w:rFonts w:ascii="Cambria Math" w:hAnsi="Cambria Math"/>
                </w:rPr>
                <m:t>1000 Ом</m:t>
              </m:r>
            </m:den>
          </m:f>
          <m:r>
            <w:rPr>
              <w:rFonts w:ascii="Cambria Math" w:hAnsi="Cambria Math"/>
              <w:lang w:val="en-US"/>
            </w:rPr>
            <m:t>=2 А→</m:t>
          </m:r>
        </m:oMath>
      </m:oMathPara>
    </w:p>
    <w:p w14:paraId="0232F388" w14:textId="6766A1C1" w:rsidR="002C2EDE" w:rsidRPr="003401D6" w:rsidRDefault="003401D6" w:rsidP="00AB0B86">
      <w:pPr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lang w:val="en-US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noProof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noProof/>
              <w:lang w:val="en-US"/>
            </w:rPr>
            <m:t>-9010 В=2000</m:t>
          </m:r>
          <m:r>
            <w:rPr>
              <w:rFonts w:ascii="Cambria Math" w:hAnsi="Cambria Math"/>
              <w:noProof/>
            </w:rPr>
            <m:t xml:space="preserve"> В→ </m:t>
          </m:r>
          <m:sSub>
            <m:sSub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noProof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noProof/>
              <w:lang w:val="en-US"/>
            </w:rPr>
            <m:t>=11010 В</m:t>
          </m:r>
        </m:oMath>
      </m:oMathPara>
    </w:p>
    <w:p w14:paraId="0B73A8FD" w14:textId="33CE88DE" w:rsidR="00CB34B2" w:rsidRPr="003401D6" w:rsidRDefault="00CB34B2" w:rsidP="00AB0B86">
      <w:pPr>
        <w:rPr>
          <w:i/>
        </w:rPr>
      </w:pPr>
      <w:r>
        <w:t xml:space="preserve">Искомая разность потенциалов равна </w:t>
      </w:r>
      <m:oMath>
        <m:r>
          <w:rPr>
            <w:rFonts w:ascii="Cambria Math" w:hAnsi="Cambria Math"/>
          </w:rPr>
          <m:t>U=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1010</m:t>
        </m:r>
        <m:r>
          <w:rPr>
            <w:rFonts w:ascii="Cambria Math" w:hAnsi="Cambria Math"/>
          </w:rPr>
          <m:t xml:space="preserve"> В</m:t>
        </m:r>
      </m:oMath>
      <w:r w:rsidR="003401D6" w:rsidRPr="003401D6">
        <w:rPr>
          <w:iCs/>
        </w:rPr>
        <w:t xml:space="preserve"> </w:t>
      </w:r>
    </w:p>
    <w:p w14:paraId="037DAAF3" w14:textId="01D4C3BD" w:rsidR="009755AE" w:rsidRPr="001E1BCF" w:rsidRDefault="009755AE" w:rsidP="00AB0B86">
      <w:pPr>
        <w:rPr>
          <w:i/>
          <w:iCs/>
          <w:szCs w:val="28"/>
        </w:rPr>
      </w:pPr>
      <w:r w:rsidRPr="001E1BCF">
        <w:rPr>
          <w:i/>
          <w:iCs/>
          <w:szCs w:val="28"/>
        </w:rPr>
        <w:t>Измерение сопротивления полученной схемы относительно точек подключения вольтметра:</w:t>
      </w:r>
    </w:p>
    <w:p w14:paraId="5A65DB69" w14:textId="4BA3B33E" w:rsidR="009755AE" w:rsidRDefault="009755AE" w:rsidP="00AB0B86">
      <w:r w:rsidRPr="009755AE">
        <w:t>Заменим все источники тока на разрывы, а все источники напряжения –</w:t>
      </w:r>
      <w:r w:rsidR="00E36637">
        <w:t xml:space="preserve"> </w:t>
      </w:r>
      <w:r w:rsidRPr="009755AE">
        <w:t>на отрезки проводников</w:t>
      </w:r>
      <w:r w:rsidR="00786872">
        <w:t>.</w:t>
      </w:r>
    </w:p>
    <w:p w14:paraId="6C230A96" w14:textId="21AC45EF" w:rsidR="009755AE" w:rsidRDefault="00786872" w:rsidP="00AB0B86">
      <w:r>
        <w:rPr>
          <w:noProof/>
        </w:rPr>
        <w:drawing>
          <wp:inline distT="0" distB="0" distL="0" distR="0" wp14:anchorId="10952FF1" wp14:editId="04A2FF23">
            <wp:extent cx="4849871" cy="4460761"/>
            <wp:effectExtent l="0" t="0" r="825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578" cy="448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43567D" w14:textId="236D4019" w:rsidR="00570A3C" w:rsidRDefault="00786872" w:rsidP="00AB0B86">
      <w:r>
        <w:t>Сопротивление схемы относительно выделенных клемм</w:t>
      </w:r>
      <w:r w:rsidRPr="00786872">
        <w:t>:</w:t>
      </w:r>
    </w:p>
    <w:p w14:paraId="0BAF4F6C" w14:textId="36C2A005" w:rsidR="008C6851" w:rsidRPr="00786872" w:rsidRDefault="00786872" w:rsidP="00AB0B86">
      <w:pPr>
        <w:rPr>
          <w:i/>
        </w:rPr>
      </w:pPr>
      <m:oMathPara>
        <m:oMath>
          <m:r>
            <w:rPr>
              <w:rFonts w:ascii="Cambria Math" w:hAnsi="Cambria Math"/>
            </w:rPr>
            <m:t>r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4 кОм</m:t>
          </m:r>
        </m:oMath>
      </m:oMathPara>
    </w:p>
    <w:p w14:paraId="27B71BDC" w14:textId="77777777" w:rsidR="008C6851" w:rsidRPr="00786872" w:rsidRDefault="00515952" w:rsidP="00AB0B86">
      <w:pPr>
        <w:rPr>
          <w:i/>
          <w:iCs/>
        </w:rPr>
      </w:pPr>
      <w:r w:rsidRPr="00786872">
        <w:rPr>
          <w:i/>
          <w:iCs/>
          <w:szCs w:val="28"/>
        </w:rPr>
        <w:t>Относительная погрешность измерения:</w:t>
      </w:r>
    </w:p>
    <w:p w14:paraId="59E9A9AA" w14:textId="1D83DA2A" w:rsidR="008C6851" w:rsidRPr="005159BF" w:rsidRDefault="008C6851" w:rsidP="00AB0B86">
      <w:r w:rsidRPr="008C6851">
        <w:rPr>
          <w:sz w:val="32"/>
          <w:szCs w:val="24"/>
        </w:rPr>
        <w:t>ε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24"/>
                  </w:rPr>
                  <m:t>вольтметра</m:t>
                </m:r>
              </m:sub>
            </m:sSub>
          </m:den>
        </m:f>
      </m:oMath>
      <w:r>
        <w:rPr>
          <w:sz w:val="32"/>
          <w:szCs w:val="24"/>
        </w:rPr>
        <w:t xml:space="preserve"> =</w:t>
      </w:r>
      <w:r w:rsidRPr="005159BF">
        <w:rPr>
          <w:sz w:val="32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4*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</w:rPr>
                  <m:t>10</m:t>
                </m:r>
                <m:ctrlPr>
                  <w:rPr>
                    <w:rFonts w:ascii="Cambria Math" w:hAnsi="Cambria Math"/>
                    <w:i/>
                    <w:sz w:val="32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24"/>
              </w:rPr>
              <m:t>Ом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6</m:t>
                </m:r>
              </m:sup>
            </m:sSup>
            <m:r>
              <w:rPr>
                <w:rFonts w:ascii="Cambria Math" w:hAnsi="Cambria Math"/>
                <w:sz w:val="32"/>
                <w:szCs w:val="24"/>
              </w:rPr>
              <m:t xml:space="preserve"> Ом</m:t>
            </m:r>
          </m:den>
        </m:f>
      </m:oMath>
      <w:r w:rsidRPr="005159BF">
        <w:rPr>
          <w:sz w:val="32"/>
          <w:szCs w:val="24"/>
        </w:rPr>
        <w:t xml:space="preserve"> =</w:t>
      </w:r>
      <w:r w:rsidR="00786872">
        <w:t>0.004</w:t>
      </w:r>
      <w:r w:rsidRPr="005159BF">
        <w:t>.</w:t>
      </w:r>
    </w:p>
    <w:p w14:paraId="4A9919C9" w14:textId="77777777" w:rsidR="008C6851" w:rsidRPr="00786872" w:rsidRDefault="008C6851" w:rsidP="00AB0B86">
      <w:pPr>
        <w:rPr>
          <w:i/>
          <w:iCs/>
        </w:rPr>
      </w:pPr>
      <w:r w:rsidRPr="00786872">
        <w:rPr>
          <w:i/>
          <w:iCs/>
          <w:szCs w:val="28"/>
        </w:rPr>
        <w:t>Теоретически возможная погрешность измерения:</w:t>
      </w:r>
    </w:p>
    <w:p w14:paraId="6A9C790A" w14:textId="32FCAA3A" w:rsidR="008C6851" w:rsidRDefault="008C6851" w:rsidP="008C6851">
      <w:r>
        <w:sym w:font="Symbol" w:char="F044"/>
      </w:r>
      <w:r>
        <w:rPr>
          <w:vertAlign w:val="subscript"/>
        </w:rPr>
        <w:t>0</w:t>
      </w:r>
      <w:r>
        <w:t xml:space="preserve"> =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65"/>
            </m:r>
            <m:r>
              <w:rPr>
                <w:rFonts w:ascii="Cambria Math"/>
                <w:lang w:val="en-US"/>
              </w:rPr>
              <m:t>U</m:t>
            </m:r>
          </m:e>
        </m:d>
      </m:oMath>
      <w:r>
        <w:t xml:space="preserve"> =</w:t>
      </w:r>
      <w:r w:rsidRPr="005159BF">
        <w:t xml:space="preserve"> 0.</w:t>
      </w:r>
      <w:r w:rsidR="00786872">
        <w:t>004</w:t>
      </w:r>
      <w:r w:rsidRPr="005159BF">
        <w:t>*</w:t>
      </w:r>
      <w:r w:rsidR="00786872">
        <w:t>11010</w:t>
      </w:r>
      <w:r>
        <w:t xml:space="preserve"> В = </w:t>
      </w:r>
      <w:r w:rsidR="00786872">
        <w:t>44.04</w:t>
      </w:r>
      <w:r w:rsidR="00BF5502" w:rsidRPr="005159BF">
        <w:t xml:space="preserve"> </w:t>
      </w:r>
      <w:r w:rsidR="00786872">
        <w:t>В</w:t>
      </w:r>
      <w:r w:rsidR="00BF5502">
        <w:t>.</w:t>
      </w:r>
    </w:p>
    <w:p w14:paraId="221B4C76" w14:textId="77777777" w:rsidR="00786872" w:rsidRDefault="00786872" w:rsidP="008C6851"/>
    <w:p w14:paraId="36504ED5" w14:textId="77777777" w:rsidR="00BF5502" w:rsidRPr="00786872" w:rsidRDefault="00BF5502" w:rsidP="008C6851">
      <w:pPr>
        <w:rPr>
          <w:i/>
          <w:iCs/>
          <w:szCs w:val="28"/>
        </w:rPr>
      </w:pPr>
      <w:r w:rsidRPr="00786872">
        <w:rPr>
          <w:i/>
          <w:iCs/>
          <w:szCs w:val="28"/>
        </w:rPr>
        <w:t>Процедура измерения:</w:t>
      </w:r>
    </w:p>
    <w:p w14:paraId="3F8F767C" w14:textId="5A2B7090" w:rsidR="00BF5502" w:rsidRDefault="00BF5502" w:rsidP="00BF5502">
      <w:r w:rsidRPr="00BF5502">
        <w:lastRenderedPageBreak/>
        <w:t>Схема была собрана в программе-симуляторе EWB5.12.</w:t>
      </w:r>
    </w:p>
    <w:p w14:paraId="7579CA87" w14:textId="1E62FAC9" w:rsidR="00786872" w:rsidRPr="00F1398F" w:rsidRDefault="00BF5502" w:rsidP="00BF5502">
      <w:pPr>
        <w:rPr>
          <w:i/>
        </w:rPr>
      </w:pPr>
      <w:r w:rsidRPr="00BF5502">
        <w:t>Для измерения использовался вольтметр постоянного тока с внутренним сопротивлением 1 МОм. В процессе измерения он подключался</w:t>
      </w:r>
      <w:r>
        <w:t xml:space="preserve"> к точк</w:t>
      </w:r>
      <w:r w:rsidR="00786872">
        <w:t>е</w:t>
      </w:r>
      <w:r>
        <w:t xml:space="preserve"> соединения резистор</w:t>
      </w:r>
      <w:r w:rsidR="00786872">
        <w:t xml:space="preserve">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86872">
        <w:t xml:space="preserve"> </w:t>
      </w:r>
      <w:r w:rsidR="00786872" w:rsidRPr="00786872">
        <w:t>и положительной клеммы источника тока</w:t>
      </w:r>
      <w:r w:rsidR="007868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86872" w:rsidRPr="00786872">
        <w:t xml:space="preserve"> </w:t>
      </w:r>
      <w:r w:rsidR="00786872">
        <w:t xml:space="preserve">и </w:t>
      </w:r>
      <w:r w:rsidR="00F1398F">
        <w:t xml:space="preserve">точке соединения отрицательных клемм источников то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J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F1398F">
        <w:t xml:space="preserve"> и источника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1398F">
        <w:t>.</w:t>
      </w:r>
    </w:p>
    <w:p w14:paraId="2114320A" w14:textId="10BD12F2" w:rsidR="008159B5" w:rsidRPr="00F1398F" w:rsidRDefault="00BF5502" w:rsidP="008C6851">
      <w:pPr>
        <w:rPr>
          <w:sz w:val="22"/>
          <w:szCs w:val="18"/>
        </w:rPr>
      </w:pPr>
      <w:r w:rsidRPr="00BF5502">
        <w:rPr>
          <w:sz w:val="22"/>
          <w:szCs w:val="18"/>
        </w:rPr>
        <w:t xml:space="preserve"> </w:t>
      </w:r>
      <w:r w:rsidR="00290F82">
        <w:rPr>
          <w:noProof/>
        </w:rPr>
        <w:drawing>
          <wp:inline distT="0" distB="0" distL="0" distR="0" wp14:anchorId="408C807E" wp14:editId="19C17052">
            <wp:extent cx="3460443" cy="2130146"/>
            <wp:effectExtent l="0" t="0" r="698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81335" cy="263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1398F" w:rsidRPr="00F1398F">
        <w:rPr>
          <w:noProof/>
        </w:rPr>
        <w:t xml:space="preserve"> </w:t>
      </w:r>
      <w:r w:rsidR="00F1398F">
        <w:rPr>
          <w:noProof/>
        </w:rPr>
        <w:drawing>
          <wp:inline distT="0" distB="0" distL="0" distR="0" wp14:anchorId="506E95CA" wp14:editId="7FCEE172">
            <wp:extent cx="2018843" cy="1987550"/>
            <wp:effectExtent l="0" t="0" r="63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48826" cy="2017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C1AAA" w14:textId="77777777" w:rsidR="008159B5" w:rsidRPr="00F1398F" w:rsidRDefault="008159B5" w:rsidP="008C6851">
      <w:pPr>
        <w:rPr>
          <w:i/>
          <w:iCs/>
        </w:rPr>
      </w:pPr>
    </w:p>
    <w:p w14:paraId="5C7E55E8" w14:textId="0BF583E4" w:rsidR="008159B5" w:rsidRPr="005159BF" w:rsidRDefault="008159B5" w:rsidP="008C6851">
      <w:r>
        <w:t xml:space="preserve">Показания вольтметра: </w:t>
      </w:r>
      <w:r w:rsidR="00F1398F">
        <w:t xml:space="preserve">10.97 </w:t>
      </w:r>
      <w:proofErr w:type="spellStart"/>
      <w:r w:rsidR="00F1398F">
        <w:t>к</w:t>
      </w:r>
      <w:r>
        <w:t>В</w:t>
      </w:r>
      <w:proofErr w:type="spellEnd"/>
      <w:r w:rsidR="00F1398F">
        <w:t xml:space="preserve"> = 10970 В</w:t>
      </w:r>
      <w:r>
        <w:t>.</w:t>
      </w:r>
      <w:r>
        <w:br/>
      </w:r>
      <w:r w:rsidRPr="008159B5">
        <w:t>Погрешность измере</w:t>
      </w:r>
      <w:r>
        <w:t xml:space="preserve">ния </w:t>
      </w:r>
      <w:r>
        <w:rPr>
          <w:rFonts w:ascii="Calibri" w:eastAsiaTheme="minorHAnsi" w:hAnsi="Calibri" w:cstheme="minorBidi"/>
          <w:position w:val="-16"/>
          <w:szCs w:val="28"/>
        </w:rPr>
        <w:object w:dxaOrig="1956" w:dyaOrig="420" w14:anchorId="4F9246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21pt" o:ole="">
            <v:imagedata r:id="rId11" o:title=""/>
          </v:shape>
          <o:OLEObject Type="Embed" ProgID="Equation.DSMT4" ShapeID="_x0000_i1025" DrawAspect="Content" ObjectID="_1662732884" r:id="rId12"/>
        </w:object>
      </w:r>
      <w:r w:rsidRPr="008159B5">
        <w:t>=</w:t>
      </w:r>
      <w:r>
        <w:t xml:space="preserve"> </w:t>
      </w:r>
      <w:r w:rsidR="00F1398F">
        <w:t>11010</w:t>
      </w:r>
      <w:r>
        <w:t xml:space="preserve"> В – </w:t>
      </w:r>
      <w:r w:rsidR="00F1398F">
        <w:t>10970</w:t>
      </w:r>
      <w:r>
        <w:t xml:space="preserve"> В = </w:t>
      </w:r>
      <w:r w:rsidR="00F1398F">
        <w:t>40</w:t>
      </w:r>
      <w:r>
        <w:t xml:space="preserve"> В.</w:t>
      </w:r>
      <w:r>
        <w:br/>
      </w:r>
      <w:r>
        <w:sym w:font="Symbol" w:char="F044"/>
      </w:r>
      <w:r>
        <w:t xml:space="preserve"> </w:t>
      </w:r>
      <w:r w:rsidRPr="005159BF">
        <w:t xml:space="preserve">&lt; </w:t>
      </w:r>
      <w:r>
        <w:sym w:font="Symbol" w:char="F044"/>
      </w:r>
      <w:r w:rsidRPr="005159BF">
        <w:rPr>
          <w:vertAlign w:val="subscript"/>
        </w:rPr>
        <w:t>0</w:t>
      </w:r>
      <w:r w:rsidRPr="005159BF">
        <w:t>.</w:t>
      </w:r>
    </w:p>
    <w:p w14:paraId="0BCB35AD" w14:textId="0BE27295" w:rsidR="00515952" w:rsidRPr="008159B5" w:rsidRDefault="008159B5" w:rsidP="008C6851">
      <w:pPr>
        <w:rPr>
          <w:b/>
          <w:bCs/>
        </w:rPr>
      </w:pPr>
      <w:r w:rsidRPr="008159B5">
        <w:rPr>
          <w:b/>
          <w:bCs/>
        </w:rPr>
        <w:t xml:space="preserve">Измерения показали расхождение рассчитанного и измененного значений </w:t>
      </w:r>
      <w:r w:rsidR="00F1398F">
        <w:rPr>
          <w:b/>
          <w:bCs/>
        </w:rPr>
        <w:t xml:space="preserve">40 </w:t>
      </w:r>
      <w:r w:rsidRPr="008159B5">
        <w:rPr>
          <w:b/>
          <w:bCs/>
        </w:rPr>
        <w:t>В, что не превосходит теоретически допустимую погрешность.</w:t>
      </w:r>
      <w:r w:rsidR="00515952" w:rsidRPr="008159B5">
        <w:rPr>
          <w:b/>
          <w:bCs/>
          <w:i/>
          <w:iCs/>
        </w:rPr>
        <w:br w:type="textWrapping" w:clear="all"/>
      </w:r>
    </w:p>
    <w:sectPr w:rsidR="00515952" w:rsidRPr="008159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27B2"/>
    <w:rsid w:val="000532AB"/>
    <w:rsid w:val="000C5380"/>
    <w:rsid w:val="001A7167"/>
    <w:rsid w:val="001E1BCF"/>
    <w:rsid w:val="001F21E7"/>
    <w:rsid w:val="00290F82"/>
    <w:rsid w:val="002C2EDE"/>
    <w:rsid w:val="003401D6"/>
    <w:rsid w:val="0039503C"/>
    <w:rsid w:val="003E16AE"/>
    <w:rsid w:val="004F27B2"/>
    <w:rsid w:val="00515952"/>
    <w:rsid w:val="005159BF"/>
    <w:rsid w:val="00570A3C"/>
    <w:rsid w:val="006264ED"/>
    <w:rsid w:val="00721CD6"/>
    <w:rsid w:val="00747429"/>
    <w:rsid w:val="00774440"/>
    <w:rsid w:val="00786872"/>
    <w:rsid w:val="007F6706"/>
    <w:rsid w:val="008159B5"/>
    <w:rsid w:val="008C6851"/>
    <w:rsid w:val="008E2BB7"/>
    <w:rsid w:val="009755AE"/>
    <w:rsid w:val="00A0691F"/>
    <w:rsid w:val="00A74FFF"/>
    <w:rsid w:val="00AB0B86"/>
    <w:rsid w:val="00B05532"/>
    <w:rsid w:val="00B62147"/>
    <w:rsid w:val="00BA5BFD"/>
    <w:rsid w:val="00BF5502"/>
    <w:rsid w:val="00C249D1"/>
    <w:rsid w:val="00C929E3"/>
    <w:rsid w:val="00CA46A0"/>
    <w:rsid w:val="00CB34B2"/>
    <w:rsid w:val="00CD754C"/>
    <w:rsid w:val="00D779CE"/>
    <w:rsid w:val="00DE5CE4"/>
    <w:rsid w:val="00E05D29"/>
    <w:rsid w:val="00E23E8A"/>
    <w:rsid w:val="00E36637"/>
    <w:rsid w:val="00E440BA"/>
    <w:rsid w:val="00F139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8DAE34"/>
  <w15:chartTrackingRefBased/>
  <w15:docId w15:val="{E6C096DD-2F3A-43FF-A4EB-C3B958222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503C"/>
    <w:pPr>
      <w:spacing w:after="120" w:line="240" w:lineRule="auto"/>
    </w:pPr>
    <w:rPr>
      <w:rFonts w:ascii="Times New Roman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D75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5B6520-9E0F-4F29-8609-A5CB9C2CAE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411</Words>
  <Characters>234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Йа Креведко</dc:creator>
  <cp:keywords/>
  <dc:description/>
  <cp:lastModifiedBy>Анна Бондаренко</cp:lastModifiedBy>
  <cp:revision>2</cp:revision>
  <dcterms:created xsi:type="dcterms:W3CDTF">2020-09-27T14:28:00Z</dcterms:created>
  <dcterms:modified xsi:type="dcterms:W3CDTF">2020-09-27T14:28:00Z</dcterms:modified>
</cp:coreProperties>
</file>